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DD1EDB9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06100</wp:posOffset>
            </wp:positionH>
            <wp:positionV relativeFrom="topMargin">
              <wp:posOffset>11442700</wp:posOffset>
            </wp:positionV>
            <wp:extent cx="406400" cy="495300"/>
            <wp:effectExtent l="0" t="0" r="12700" b="0"/>
            <wp:wrapNone/>
            <wp:docPr id="100258" name="图片 100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8" name="图片 10025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山西省中考数学真题</w:t>
      </w:r>
    </w:p>
    <w:p w14:paraId="65E0736D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  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235F5C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个小题给出的四个选项中，只有一项符合题目要求，请选出并在答题卡上将该项涂黑）</w:t>
      </w:r>
    </w:p>
    <w:p w14:paraId="49BF2997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2" o:title="eqIddf78a1572f5d85444c4e313cc4918d2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结果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．</w:t>
      </w:r>
    </w:p>
    <w:p w14:paraId="57D417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8" o:title="eqId3edbd40e04e2a943051fa83d6e511ad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DAC89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全民阅读有助于提升一个国家、一个民族的精神力量．图书馆是开展全民阅读的重要场所．以下是我省四个地市的图书馆标志，其文字上方的图案是轴对称图形的是（    ）</w:t>
      </w:r>
    </w:p>
    <w:p w14:paraId="45912C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64020999" name="图片 664020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20999" name="图片 66402099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79057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81075" cy="8763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00100" cy="9144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23925" cy="8953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3748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    ）</w:t>
      </w:r>
    </w:p>
    <w:p w14:paraId="0528C7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25" o:title="eqId30527722931308a7b4e1e8fe73ffd78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pt;width:80.25pt;" o:ole="t" filled="f" o:preferrelative="t" stroked="f" coordsize="21600,21600">
            <v:path/>
            <v:fill on="f" focussize="0,0"/>
            <v:stroke on="f" joinstyle="miter"/>
            <v:imagedata r:id="rId27" o:title="eqId12dd89813412a9bc5e3bc171f904750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29" o:title="eqId6c2518fa2e10e53f1701ac3cb54eaa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1" o:title="eqId6caa7e6076d50ad993790a2d4d9d3a35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465B6F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山西是全国电力外送基地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山西省全年外送电量达到</w:t>
      </w:r>
      <w:r>
        <w:rPr>
          <w:rFonts w:ascii="Times New Roman" w:hAnsi="Times New Roman" w:eastAsia="Times New Roman" w:cs="Times New Roman"/>
          <w:color w:val="000000"/>
        </w:rPr>
        <w:t>1464</w:t>
      </w:r>
      <w:r>
        <w:rPr>
          <w:rFonts w:ascii="宋体" w:hAnsi="宋体" w:eastAsia="宋体" w:cs="宋体"/>
          <w:color w:val="000000"/>
        </w:rPr>
        <w:t>亿千瓦时，同比增长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40pt;" o:ole="t" filled="f" o:preferrelative="t" stroked="f" coordsize="21600,21600">
            <v:path/>
            <v:fill on="f" focussize="0,0"/>
            <v:stroke on="f" joinstyle="miter"/>
            <v:imagedata r:id="rId33" o:title="eqIdbb7d5f9364c338c0aa6695bb921594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数据</w:t>
      </w:r>
      <w:r>
        <w:rPr>
          <w:rFonts w:ascii="Times New Roman" w:hAnsi="Times New Roman" w:eastAsia="Times New Roman" w:cs="Times New Roman"/>
          <w:color w:val="000000"/>
        </w:rPr>
        <w:t>1464</w:t>
      </w:r>
      <w:r>
        <w:rPr>
          <w:rFonts w:ascii="宋体" w:hAnsi="宋体" w:eastAsia="宋体" w:cs="宋体"/>
          <w:color w:val="000000"/>
        </w:rPr>
        <w:t>亿千瓦时用科学记数法表示为（    ）</w:t>
      </w:r>
    </w:p>
    <w:p w14:paraId="10EE4B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0001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180A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52.5pt;" o:ole="t" filled="f" o:preferrelative="t" stroked="f" coordsize="21600,21600">
            <v:path/>
            <v:fill on="f" focussize="0,0"/>
            <v:stroke on="f" joinstyle="miter"/>
            <v:imagedata r:id="rId36" o:title="eqIdc889db8337de70258abc8fdc807f25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瓦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50.5pt;" o:ole="t" filled="f" o:preferrelative="t" stroked="f" coordsize="21600,21600">
            <v:path/>
            <v:fill on="f" focussize="0,0"/>
            <v:stroke on="f" joinstyle="miter"/>
            <v:imagedata r:id="rId38" o:title="eqIda9ca5f3c6fcaccf3d2d1d3554b0a558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瓦时</w:t>
      </w:r>
    </w:p>
    <w:p w14:paraId="195349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pt;width:56.5pt;" o:ole="t" filled="f" o:preferrelative="t" stroked="f" coordsize="21600,21600">
            <v:path/>
            <v:fill on="f" focussize="0,0"/>
            <v:stroke on="f" joinstyle="miter"/>
            <v:imagedata r:id="rId40" o:title="eqId228a9a14255031b2c3eae1496aceaf3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瓦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56.5pt;" o:ole="t" filled="f" o:preferrelative="t" stroked="f" coordsize="21600,21600">
            <v:path/>
            <v:fill on="f" focussize="0,0"/>
            <v:stroke on="f" joinstyle="miter"/>
            <v:imagedata r:id="rId42" o:title="eqIddb1291f910cde53776c8be667319cf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瓦时</w:t>
      </w:r>
    </w:p>
    <w:p w14:paraId="0121F6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" o:title="eqId411b38a18046fea8e9fab1f9f9b80a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46" o:title="eqId8a713864e9f6a9a67cc39417f994843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角线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8" o:title="eqIdd40b319212a7e7528b053e1c7097e96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圆心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dde8112e8eb968fd042418dd632759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2" o:title="eqIded10ad623f3a05ecdc27b3f3e016966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54" o:title="eqIde142544a6d4e6851096afbd3cbad2fe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 w14:paraId="0F61E8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6764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77D7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" o:title="eqIdd36581140ebac5d28438ea63b1b23b6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9" o:title="eqId2fb94bd9eb80fb9f5f02f518bb8f22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1" o:title="eqIdbe6a6301878fed2a01413020b27310a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3" o:title="eqId16aa0b9869db50a9ab48cc32925d8e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</w:p>
    <w:p w14:paraId="4954C0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种弹簧秤最大能称不超过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5" o:title="eqId211c4056bdd9b366992604818504b45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体，不挂物体时弹簧的长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7" o:title="eqId689ff84e2d7f52c7446ef789a54557d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每挂重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9" o:title="eqId3f1b1bd0f94ae786c99ded377c0e79a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物体，弹簧伸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1" o:title="eqId479526e5e992d4e68ab43eff87781a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弹性限度内，挂重后弹簧的长度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73" o:title="eqIdb2a8e2712494bc2022c30d37e395cf1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所挂物体的质量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75" o:title="eqId36194f80a360d846f6c94d1b4d3f34d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为（    ）</w:t>
      </w:r>
    </w:p>
    <w:p w14:paraId="3860CF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23050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AFF4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pt;width:65.5pt;" o:ole="t" filled="f" o:preferrelative="t" stroked="f" coordsize="21600,21600">
            <v:path/>
            <v:fill on="f" focussize="0,0"/>
            <v:stroke on="f" joinstyle="miter"/>
            <v:imagedata r:id="rId78" o:title="eqIdde15e0abb96471bd7ace462940f73a6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80" o:title="eqId801ecebf7d8f398ebac4491e73dddd5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85pt;width:55.95pt;" o:ole="t" filled="f" o:preferrelative="t" stroked="f" coordsize="21600,21600">
            <v:path/>
            <v:fill on="f" focussize="0,0"/>
            <v:stroke on="f" joinstyle="miter"/>
            <v:imagedata r:id="rId82" o:title="eqIdedb37c5681e598e159b0c2b0e28f2bd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4" o:title="eqId5121487de2b805c890ca8c1058daca7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 w14:paraId="17B1CF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一束平行于主光轴的光线经凸透镜折射后，其折射光线与一束经过光心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dde8112e8eb968fd042418dd632759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线相交于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焦点．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pt;width:98.5pt;" o:ole="t" filled="f" o:preferrelative="t" stroked="f" coordsize="21600,21600">
            <v:path/>
            <v:fill on="f" focussize="0,0"/>
            <v:stroke on="f" joinstyle="miter"/>
            <v:imagedata r:id="rId91" o:title="eqId1141b96f1534271036ee4849f8be1d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93" o:title="eqId605f2976297a0deaa1602ef09d6a5af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 ）</w:t>
      </w:r>
    </w:p>
    <w:p w14:paraId="69E5F8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6097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3D53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6" o:title="eqId79a97bb4dcfab4ec7539bc783d563c4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9" o:title="eqId2fb94bd9eb80fb9f5f02f518bb8f221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9" o:title="eqIdad36099d4f257b472895e2c5209ea28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1" o:title="eqIdbe6a6301878fed2a01413020b27310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</w:p>
    <w:p w14:paraId="271F80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8. 已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1pt;width:121.95pt;" o:ole="t" filled="f" o:preferrelative="t" stroked="f" coordsize="21600,21600">
            <v:path/>
            <v:fill on="f" focussize="0,0"/>
            <v:stroke on="f" joinstyle="miter"/>
            <v:imagedata r:id="rId102" o:title="eqId9ae9987a1e8fc8f0d14518a86dc21cc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color w:val="000000"/>
        </w:rPr>
        <w:t>都在反比例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04" o:title="eqId646e11d5bff57e56ce82c2339f2d71c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color w:val="000000"/>
        </w:rPr>
        <w:t>的图象上，则</w:t>
      </w:r>
      <w:r>
        <w:rPr>
          <w:i/>
          <w:color w:val="000000"/>
        </w:rPr>
        <w:t>a</w:t>
      </w:r>
      <w:r>
        <w:rPr>
          <w:color w:val="000000"/>
        </w:rPr>
        <w:t>、</w:t>
      </w:r>
      <w:r>
        <w:rPr>
          <w:i/>
          <w:color w:val="000000"/>
        </w:rPr>
        <w:t>b</w:t>
      </w:r>
      <w:r>
        <w:rPr>
          <w:color w:val="000000"/>
        </w:rPr>
        <w:t>、</w:t>
      </w:r>
      <w:r>
        <w:rPr>
          <w:i/>
          <w:color w:val="000000"/>
        </w:rPr>
        <w:t>c</w:t>
      </w:r>
      <w:r>
        <w:rPr>
          <w:color w:val="000000"/>
        </w:rPr>
        <w:t>的关系是（</w:t>
      </w:r>
      <w:r>
        <w:rPr>
          <w:rFonts w:ascii="宋体" w:hAnsi="宋体" w:eastAsia="宋体" w:cs="宋体"/>
          <w:color w:val="000000"/>
        </w:rPr>
        <w:t xml:space="preserve">    </w:t>
      </w:r>
      <w:r>
        <w:rPr>
          <w:color w:val="000000"/>
        </w:rPr>
        <w:t>）</w:t>
      </w:r>
    </w:p>
    <w:p w14:paraId="527E61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06" o:title="eqId8b73abfe4bc26b1ded680d7abb1a2ca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08" o:title="eqId131bbb874be8760c7347004fd276e51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10" o:title="eqIde1fee06cc1bf96fc80df8f4de15d93f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5pt;width:44.65pt;" o:ole="t" filled="f" o:preferrelative="t" stroked="f" coordsize="21600,21600">
            <v:path/>
            <v:fill on="f" focussize="0,0"/>
            <v:stroke on="f" joinstyle="miter"/>
            <v:imagedata r:id="rId112" o:title="eqId835bffdd09a088cc681ebc553aa46c1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</w:p>
    <w:p w14:paraId="5A937D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中国高铁的飞速发展，已成为中国现代化建设的重要标志．如图是高铁线路在转向处所设计的圆曲线（即圆弧），高铁列车在转弯时的曲线起点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终点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8" o:title="eqId01c74a907dda6bb7d9d56d009d9df25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切线相交于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0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车在从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的过程中转角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24" o:title="eqIde170f206fdbbd834aad7580c727e2cc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1" o:title="eqIdbe6a6301878fed2a01413020b27310a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圆曲线的半径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5pt;width:60pt;" o:ole="t" filled="f" o:preferrelative="t" stroked="f" coordsize="21600,21600">
            <v:path/>
            <v:fill on="f" focussize="0,0"/>
            <v:stroke on="f" joinstyle="miter"/>
            <v:imagedata r:id="rId127" o:title="eqId00f3dc954bc826c9924247bb95700c7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段圆曲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29" o:title="eqId16d65cecaf8a3dc2953f4109c75a981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3472B3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5906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581275" cy="19145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5799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33" o:title="eqId8086769ec7a3382801b372125473a63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35" o:title="eqIda970d9ac55cd60cfd076d2d58d08796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37" o:title="eqId935221536e9e636788488388a0988e7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39" o:title="eqId7043afdec0d4c8b52c44b1138a03c42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</w:p>
    <w:p w14:paraId="2C7965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蜂巢结构精巧，其巢房横截面的形状均为正六边形．如图是部分巢房的横截面图，图中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全等的正六边形不重叠且无缝隙，将其放在平面直角坐标系中，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141" o:title="eqId83aa87d627cbbfbbde2c29f4380b9da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六边形的顶点．若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143" o:title="eqIdf6bce3d91ca23b86d8c6625f2632e43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4pt;width:87pt;" o:ole="t" filled="f" o:preferrelative="t" stroked="f" coordsize="21600,21600">
            <v:path/>
            <v:fill on="f" focussize="0,0"/>
            <v:stroke on="f" joinstyle="miter"/>
            <v:imagedata r:id="rId145" o:title="eqIdf00bc7dbbd6fbca0e4690fe43c49147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7" o:title="eqIdac047e91852b91af639feec23a9598b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（    ）</w:t>
      </w:r>
    </w:p>
    <w:p w14:paraId="369423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933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428750" cy="1276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FC96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4pt;width:48.75pt;" o:ole="t" filled="f" o:preferrelative="t" stroked="f" coordsize="21600,21600">
            <v:path/>
            <v:fill on="f" focussize="0,0"/>
            <v:stroke on="f" joinstyle="miter"/>
            <v:imagedata r:id="rId151" o:title="eqIddeb00c8c1defe6ac119088a67d6f9f7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4pt;width:42.95pt;" o:ole="t" filled="f" o:preferrelative="t" stroked="f" coordsize="21600,21600">
            <v:path/>
            <v:fill on="f" focussize="0,0"/>
            <v:stroke on="f" joinstyle="miter"/>
            <v:imagedata r:id="rId153" o:title="eqIde95b45824ee7176034e25fa54572663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4pt;width:50.5pt;" o:ole="t" filled="f" o:preferrelative="t" stroked="f" coordsize="21600,21600">
            <v:path/>
            <v:fill on="f" focussize="0,0"/>
            <v:stroke on="f" joinstyle="miter"/>
            <v:imagedata r:id="rId155" o:title="eqId1001cb272a9012bb63abde39061014d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4pt;width:56.5pt;" o:ole="t" filled="f" o:preferrelative="t" stroked="f" coordsize="21600,21600">
            <v:path/>
            <v:fill on="f" focussize="0,0"/>
            <v:stroke on="f" joinstyle="miter"/>
            <v:imagedata r:id="rId157" o:title="eqId473039acf187c10c14e9e86ce8749a1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</w:p>
    <w:p w14:paraId="182252E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  非选择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11D08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E778E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（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59" o:title="eqIdcf298f00799cbf34b4db26f5f63af92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59" o:title="eqIdcf298f00799cbf34b4db26f5f63af92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﹣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61" o:title="eqIda7ffe8515ff6183c1c7775dc6f94bdb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结果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F94F3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是一组有规律的图案，它由若干个大小相同的圆片组成．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图案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白色圆片，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图案中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白色圆片，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图案中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白色圆片，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图案中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白色圆片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依此规律，第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个图案中有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个白色圆片（用含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）</w:t>
      </w:r>
    </w:p>
    <w:p w14:paraId="0A75A9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643890"/>
            <wp:effectExtent l="0" t="0" r="0" b="381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44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F719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6" o:title="eqId5138a9f70d5e8b0580e30fef6eb7bae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168" o:title="eqId2d4d00b86b2f067b902baf6e52f0faa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1" o:title="eqId7dea2ae9d515f9ab351ad72306b776e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交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" o:title="eqId2a30f3a8b673cc28bd90c50cf1a3528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7" o:title="eqId68a83fdd2ba72a2dba0b6b10bb3e06b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分别以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9" o:title="eqId354e1b631c1f46ed3aa1ce42fe49889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81" o:title="eqId1acac248e2a60467837666eb0c91074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交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84" o:title="eqId2cdba1337ec85fa9722cb4b320a82ae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77" o:title="eqId68a83fdd2ba72a2dba0b6b10bb3e06b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dde8112e8eb968fd042418dd632759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8" o:title="eqId03902478df1a55bc99703210bccab91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191" o:title="eqId1992ec363d44730c5e658445fa27d5e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37607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724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ADBD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中国古代的“四书”是指《论语》《孟子》《大学》《中庸》，它是儒家思想的核心著作，是中国传统文化的重要组成部分，若从这四部著作中随机抽取两本（先随机抽取一本，不放回，再随机抽取另一本），则抽取的两本恰好是《论语》和《大学》的概率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87642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5525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3149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" o:title="eqId411b38a18046fea8e9fab1f9f9b80a5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96" o:title="eqIdd3bbe4cdd2c154bd9a8073b0d4cecb8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98" o:title="eqId73b3c032441543354c154ee67d744ab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" o:title="eqId1dde8112e8eb968fd042418dd632759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6pt;width:193.5pt;" o:ole="t" filled="f" o:preferrelative="t" stroked="f" coordsize="21600,21600">
            <v:path/>
            <v:fill on="f" focussize="0,0"/>
            <v:stroke on="f" joinstyle="miter"/>
            <v:imagedata r:id="rId201" o:title="eqIdd76cb39a2eba5b4b5f2977120bca21c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8" o:title="eqId03902478df1a55bc99703210bccab91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64020993" name="图片 664020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20993" name="图片 664020993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0BB24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0668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8DFC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，证明过程或演算步骤）</w:t>
      </w:r>
    </w:p>
    <w:p w14:paraId="2E6120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7pt;width:133pt;" o:ole="t" filled="f" o:preferrelative="t" stroked="f" coordsize="21600,21600">
            <v:path/>
            <v:fill on="f" focussize="0,0"/>
            <v:stroke on="f" joinstyle="miter"/>
            <v:imagedata r:id="rId206" o:title="eqId2e5967eea30341be2f7ed0d198a42cb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BCAF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5pt;width:111pt;" o:ole="t" filled="f" o:preferrelative="t" stroked="f" coordsize="21600,21600">
            <v:path/>
            <v:fill on="f" focussize="0,0"/>
            <v:stroke on="f" joinstyle="miter"/>
            <v:imagedata r:id="rId208" o:title="eqIdc903cd50f1358526d13de917ff04148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2BCF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64020997" name="图片 664020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20997" name="图片 66402099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解方程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pt;width:83.5pt;" o:ole="t" filled="f" o:preferrelative="t" stroked="f" coordsize="21600,21600">
            <v:path/>
            <v:fill on="f" focussize="0,0"/>
            <v:stroke on="f" joinstyle="miter"/>
            <v:imagedata r:id="rId210" o:title="eqIdfdf2036b6a72d900dee4fbb8a8117ef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8BC3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增强学生的社会实践能力，促进学生全面发展，某校计划建立小记者站，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学生报名参加选拔．报名的学生需参加采访、写作、摄影三项测试，每项测试均由七位评委打分（满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），取平均分作为该项的测试成绩，再将采访、写作、摄影三项的测试成绩按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1pt;width:37.1pt;" o:ole="t" filled="f" o:preferrelative="t" stroked="f" coordsize="21600,21600">
            <v:path/>
            <v:fill on="f" focussize="0,0"/>
            <v:stroke on="f" joinstyle="miter"/>
            <v:imagedata r:id="rId212" o:title="eqIdc9b682542841a4f50270f218984002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例计算出每人的总评成绩．</w:t>
      </w:r>
    </w:p>
    <w:p w14:paraId="02A1AB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0763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6199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悦、小涵的三项测试成绩和总评成绩如下表，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学生的总评成绩频数直方图（每组含最小值，不含最大值）如下图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660"/>
        <w:gridCol w:w="660"/>
        <w:gridCol w:w="660"/>
        <w:gridCol w:w="1349"/>
      </w:tblGrid>
      <w:tr w14:paraId="1B5C79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D0FB1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手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B98BD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试成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C0E26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评成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</w:tr>
      <w:tr w14:paraId="14086A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5A7B2B7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98DA6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采访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72697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写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41152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摄影</w:t>
            </w:r>
          </w:p>
        </w:tc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8EFEB5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</w:tr>
      <w:tr w14:paraId="6D4BE1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4C987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AEB63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16226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82B3F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28102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8</w:t>
            </w:r>
          </w:p>
        </w:tc>
      </w:tr>
      <w:tr w14:paraId="7782FA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EBB73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涵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E2DF3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1E810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2B579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1A3C3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▲</w:t>
            </w:r>
          </w:p>
        </w:tc>
      </w:tr>
    </w:tbl>
    <w:p w14:paraId="105DED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0375" cy="19240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2E5F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摄影测试中，七位评委给小涵打出的分数如下：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1</w:t>
      </w:r>
      <w:r>
        <w:rPr>
          <w:rFonts w:ascii="宋体" w:hAnsi="宋体" w:eastAsia="宋体" w:cs="宋体"/>
          <w:color w:val="000000"/>
        </w:rPr>
        <w:t>．这组数据的中位数是__________分，众数是__________分，平均数是__________分；</w:t>
      </w:r>
    </w:p>
    <w:p w14:paraId="4E0727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你计算小涵的总评成绩；</w:t>
      </w:r>
    </w:p>
    <w:p w14:paraId="4485AC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决定根据总评成绩择优选拔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名小记者．试分析小悦、小涵能否入选，并说明理由．</w:t>
      </w:r>
    </w:p>
    <w:p w14:paraId="451581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风陵渡黄河公路大桥是连接山西、陕西、河南三省的交通要塞．该大桥限重标志牌显示，载重后总质量超过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吨的车辆禁止通行．现有一辆自重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吨的卡车，要运输若干套某种设备，每套设备由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部件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部件组成，这种设备必须成套运输．已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部件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部件的总质量为</w:t>
      </w:r>
      <w:r>
        <w:rPr>
          <w:rFonts w:ascii="Times New Roman" w:hAnsi="Times New Roman" w:eastAsia="Times New Roman" w:cs="Times New Roman"/>
          <w:color w:val="000000"/>
        </w:rPr>
        <w:t>2.8</w:t>
      </w:r>
      <w:r>
        <w:rPr>
          <w:rFonts w:ascii="宋体" w:hAnsi="宋体" w:eastAsia="宋体" w:cs="宋体"/>
          <w:color w:val="000000"/>
        </w:rPr>
        <w:t>吨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部件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部件的质量相等．</w:t>
      </w:r>
    </w:p>
    <w:p w14:paraId="37EFAE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43225" cy="22098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762D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部件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部件的质量各是多少；</w:t>
      </w:r>
    </w:p>
    <w:p w14:paraId="703268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卡车一次最多可运输多少套这种设备通过此大桥？</w:t>
      </w:r>
    </w:p>
    <w:p w14:paraId="1B9FB5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，水利部印发《母亲河复苏行动河湖名单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）》，我省境内有汾河、桑干河、洋河、清漳河、浊漳河、沁河六条河流入选．在推进实施母亲河复苏行动中，需要砌筑各种驳岸（也叫护坡）．某校“综合与实践”小组的同学把“母亲河驳岸的调研与计算”作为一项课题活动，利用课余时间完成了实践调查，并形成了如下活动报告．请根据活动报告计算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" o:title="eqId0dc5c9827dfd0be5a9c85962d6ccbfb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8" o:title="eqIdf52a58fbaf4fea03567e88a9f0f6e37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（结果精确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0" o:title="eqIda0ae4297f60550c210d7fa72333b690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222" o:title="eqId460317e7c26f95b9b29cfe1a89b796d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224" o:title="eqId4c894b7d6baa55c80c64e74748dad89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23"/>
        <w:gridCol w:w="681"/>
        <w:gridCol w:w="2700"/>
        <w:gridCol w:w="5982"/>
      </w:tblGrid>
      <w:tr w14:paraId="3CC5BA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486DB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课题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6772D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母亲河驳岸的调研与计算</w:t>
            </w:r>
          </w:p>
        </w:tc>
      </w:tr>
      <w:tr w14:paraId="74C8E9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172D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调查方式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D901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资料查阅、水利部门走访、实地查看了解</w:t>
            </w:r>
          </w:p>
        </w:tc>
      </w:tr>
      <w:tr w14:paraId="5FB213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D8AA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E927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功能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70FB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驳岸是用来保护河岸，阻止河岸崩塌或冲刷的构筑物</w:t>
            </w:r>
          </w:p>
        </w:tc>
      </w:tr>
      <w:tr w14:paraId="37279C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9138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6F3C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驳岸剖面图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2568B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43050" cy="1181100"/>
                  <wp:effectExtent l="0" t="0" r="0" b="0"/>
                  <wp:docPr id="100041" name="图片 10004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1" name="图片 10004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  </w:t>
            </w:r>
          </w:p>
          <w:p w14:paraId="417BE4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62100" cy="781050"/>
                  <wp:effectExtent l="0" t="0" r="0" b="0"/>
                  <wp:docPr id="100043" name="图片 10004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3" name="图片 10004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0FD38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相关数据及说明，图中，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在同一竖直平面内，</w:t>
            </w: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      <v:path/>
                  <v:fill on="f" focussize="0,0"/>
                  <v:stroke on="f" joinstyle="miter"/>
                  <v:imagedata r:id="rId177" o:title="eqId68a83fdd2ba72a2dba0b6b10bb3e06b9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2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29" o:title="eqId9d78abbad68bbbf12af10cd40ef4c353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均与地面平行，岸墙</w:t>
            </w:r>
            <w:r>
              <w:object>
                <v:shape id="_x0000_i113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      <v:path/>
                  <v:fill on="f" focussize="0,0"/>
                  <v:stroke on="f" joinstyle="miter"/>
                  <v:imagedata r:id="rId231" o:title="eqIde7bd02e0adeae92ba9526261b1baf797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3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3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      <v:path/>
                  <v:fill on="f" focussize="0,0"/>
                  <v:stroke on="f" joinstyle="miter"/>
                  <v:imagedata r:id="rId233" o:title="eqId319536a5b0d3f94d4b1a495c3b19d79b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3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4" o:spt="75" alt="学科网(www.zxxk.com)--教育资源门户，提供试卷、教案、课件、论文、素材以及各类教学资源下载，还有大量而丰富的教学相关资讯！" type="#_x0000_t75" style="height:14.1pt;width:66.35pt;" o:ole="t" filled="f" o:preferrelative="t" stroked="f" coordsize="21600,21600">
                  <v:path/>
                  <v:fill on="f" focussize="0,0"/>
                  <v:stroke on="f" joinstyle="miter"/>
                  <v:imagedata r:id="rId235" o:title="eqIdc242819b6e409e1eab675f8e6fea699e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3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237" o:title="eqId84acd8a0617f74cfe907167f23483245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3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239" o:title="eqId0d8b70b3afd475bbf56b8fceac845069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3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7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41" o:title="eqId8e52a6d0325082b38270d6e9091e1dc7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40">
                  <o:LockedField>false</o:LockedField>
                </o:OLEObject>
              </w:object>
            </w:r>
          </w:p>
        </w:tc>
      </w:tr>
      <w:tr w14:paraId="166ECC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912AB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6540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计算结果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71757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2D65A4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76DB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交流展示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B5CD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5E70BB38">
      <w:pPr>
        <w:spacing w:line="360" w:lineRule="auto"/>
        <w:jc w:val="left"/>
        <w:textAlignment w:val="center"/>
        <w:rPr>
          <w:color w:val="000000"/>
        </w:rPr>
      </w:pPr>
    </w:p>
    <w:p w14:paraId="7950A4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阅读与思考：下面是一位同学的数学学习笔记，请仔细阅读并完成相应任务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86"/>
      </w:tblGrid>
      <w:tr w14:paraId="536909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15D34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瓦里尼翁平行四边形</w:t>
            </w:r>
          </w:p>
          <w:p w14:paraId="2151780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我们知道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，在四边形</w:t>
            </w:r>
            <w:r>
              <w:object>
                <v:shape id="_x0000_i113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      <v:path/>
                  <v:fill on="f" focussize="0,0"/>
                  <v:stroke on="f" joinstyle="miter"/>
                  <v:imagedata r:id="rId44" o:title="eqId411b38a18046fea8e9fab1f9f9b80a5f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4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，点</w:t>
            </w: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      <v:path/>
                  <v:fill on="f" focussize="0,0"/>
                  <v:stroke on="f" joinstyle="miter"/>
                  <v:imagedata r:id="rId244" o:title="eqId42c2d86d8daea5e652d99fe1c6bc3f9a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4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分别是边</w:t>
            </w: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      <v:path/>
                  <v:fill on="f" focussize="0,0"/>
                  <v:stroke on="f" joinstyle="miter"/>
                  <v:imagedata r:id="rId246" o:title="eqIdb467455ea6b8b7f5e6dd53110bc22060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4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248" o:title="eqId67d822262ff00915910e5b87d81ad1ba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4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中点，顺次连接</w:t>
            </w: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      <v:path/>
                  <v:fill on="f" focussize="0,0"/>
                  <v:stroke on="f" joinstyle="miter"/>
                  <v:imagedata r:id="rId244" o:title="eqId42c2d86d8daea5e652d99fe1c6bc3f9a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得到的四边形</w:t>
            </w: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      <v:path/>
                  <v:fill on="f" focussize="0,0"/>
                  <v:stroke on="f" joinstyle="miter"/>
                  <v:imagedata r:id="rId251" o:title="eqId611f100dcfa7803db6eb233e2e7f2dab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5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平行四边形．</w:t>
            </w:r>
          </w:p>
          <w:p w14:paraId="03922AC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314450" cy="1104900"/>
                  <wp:effectExtent l="0" t="0" r="0" b="0"/>
                  <wp:docPr id="100045" name="图片 10004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5" name="图片 10004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  <w:p w14:paraId="4610B55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我查阅了许多资料，得知这个平行四边形</w:t>
            </w:r>
            <w:r>
              <w:object>
                <v:shape id="_x0000_i114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      <v:path/>
                  <v:fill on="f" focussize="0,0"/>
                  <v:stroke on="f" joinstyle="miter"/>
                  <v:imagedata r:id="rId251" o:title="eqId611f100dcfa7803db6eb233e2e7f2dab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5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被称为瓦里尼翁平行四边形．瓦里尼翁</w:t>
            </w:r>
            <w:r>
              <w:object>
                <v:shape id="_x0000_i1145" o:spt="75" alt="学科网(www.zxxk.com)--教育资源门户，提供试卷、教案、课件、论文、素材以及各类教学资源下载，还有大量而丰富的教学相关资讯！" type="#_x0000_t75" style="height:19.9pt;width:152.85pt;" o:ole="t" filled="f" o:preferrelative="t" stroked="f" coordsize="21600,21600">
                  <v:path/>
                  <v:fill on="f" focussize="0,0"/>
                  <v:stroke on="f" joinstyle="miter"/>
                  <v:imagedata r:id="rId255" o:title="eqIdd9ce12f310d6dee4c54ab624a8924663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5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法国数学家、力学家．瓦里尼翁平行四边形与原四边形关系密切．</w:t>
            </w:r>
          </w:p>
          <w:p w14:paraId="7A55BC8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90625" cy="1362075"/>
                  <wp:effectExtent l="0" t="0" r="0" b="0"/>
                  <wp:docPr id="100047" name="图片 10004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7" name="图片 10004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  <w:p w14:paraId="71A4158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①当原四边形的对角线满足一定关系时，瓦里尼翁平行四边形可能是菱形、矩形或正方形．</w:t>
            </w:r>
          </w:p>
          <w:p w14:paraId="29C7F4E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②瓦里尼翁平行四边形的周长与原四边形对角线的长度也有一定关系．</w:t>
            </w:r>
          </w:p>
          <w:p w14:paraId="2E0F688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③瓦里尼翁平行四边形的面积等于原四边形面积的一半．此结论可借助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证明如下：</w:t>
            </w:r>
          </w:p>
          <w:p w14:paraId="03CF2E0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证明：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，连接</w:t>
            </w:r>
            <w:r>
              <w:object>
                <v:shape id="_x0000_i11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58" o:title="eqId60ef95894ceebaf236170e8832dcf7e3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分别交</w:t>
            </w:r>
            <w:r>
              <w:object>
                <v:shape id="_x0000_i114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260" o:title="eqId2172d2ae869cdddbb142661cbcd16e2c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5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object>
                <v:shape id="_x0000_i1148" o:spt="75" alt="学科网(www.zxxk.com)--教育资源门户，提供试卷、教案、课件、论文、素材以及各类教学资源下载，还有大量而丰富的教学相关资讯！" type="#_x0000_t75" style="height:16.1pt;width:24.7pt;" o:ole="t" filled="f" o:preferrelative="t" stroked="f" coordsize="21600,21600">
                  <v:path/>
                  <v:fill on="f" focussize="0,0"/>
                  <v:stroke on="f" joinstyle="miter"/>
                  <v:imagedata r:id="rId143" o:title="eqIdf6bce3d91ca23b86d8c6625f2632e437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过点</w:t>
            </w:r>
            <w:r>
              <w:object>
                <v:shape id="_x0000_i114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63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6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作</w:t>
            </w:r>
            <w:r>
              <w:object>
                <v:shape id="_x0000_i115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265" o:title="eqIdba870ac7e456d8daa098c9d52aeccc2c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6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object>
                <v:shape id="_x0000_i115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      <v:path/>
                  <v:fill on="f" focussize="0,0"/>
                  <v:stroke on="f" joinstyle="miter"/>
                  <v:imagedata r:id="rId147" o:title="eqIdac047e91852b91af639feec23a9598b2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6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交</w:t>
            </w:r>
            <w:r>
              <w:object>
                <v:shape id="_x0000_i1152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      <v:path/>
                  <v:fill on="f" focussize="0,0"/>
                  <v:stroke on="f" joinstyle="miter"/>
                  <v:imagedata r:id="rId268" o:title="eqIdb39addc1173a458af87ed5c5e3f06466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6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object>
                <v:shape id="_x0000_i115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70" o:title="eqId54a5d7d3b6b63fe5c24c3907b7a8eaa3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6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6AB92ED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∵</w:t>
            </w:r>
            <w:r>
              <w:object>
                <v:shape id="_x0000_i1154" o:spt="75" alt="学科网(www.zxxk.com)--教育资源门户，提供试卷、教案、课件、论文、素材以及各类教学资源下载，还有大量而丰富的教学相关资讯！" type="#_x0000_t75" style="height:15.7pt;width:28.15pt;" o:ole="t" filled="f" o:preferrelative="t" stroked="f" coordsize="21600,21600">
                  <v:path/>
                  <v:fill on="f" focussize="0,0"/>
                  <v:stroke on="f" joinstyle="miter"/>
                  <v:imagedata r:id="rId272" o:title="eqIddf4b833fb7dd03c34ac40c664cd8483d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7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分别为</w:t>
            </w:r>
            <w:r>
              <w:object>
                <v:shape id="_x0000_i115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      <v:path/>
                  <v:fill on="f" focussize="0,0"/>
                  <v:stroke on="f" joinstyle="miter"/>
                  <v:imagedata r:id="rId274" o:title="eqIde7835c72d14f9d61b95b15aa47fafac2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中点，∴</w:t>
            </w:r>
            <w:r>
              <w:object>
                <v:shape id="_x0000_i1156" o:spt="75" alt="学科网(www.zxxk.com)--教育资源门户，提供试卷、教案、课件、论文、素材以及各类教学资源下载，还有大量而丰富的教学相关资讯！" type="#_x0000_t75" style="height:31.1pt;width:114pt;" o:ole="t" filled="f" o:preferrelative="t" stroked="f" coordsize="21600,21600">
                  <v:path/>
                  <v:fill on="f" focussize="0,0"/>
                  <v:stroke on="f" joinstyle="miter"/>
                  <v:imagedata r:id="rId276" o:title="eqId6b7a4b0ade7406ccf7de8b41ec81ce75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7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（依据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  <w:p w14:paraId="44B8604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323975" cy="1104900"/>
                  <wp:effectExtent l="0" t="0" r="0" b="0"/>
                  <wp:docPr id="100049" name="图片 10004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9" name="图片 10004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  <w:p w14:paraId="3F83F62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∴</w:t>
            </w:r>
            <w:r>
              <w:object>
                <v:shape id="_x0000_i1157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      <v:path/>
                  <v:fill on="f" focussize="0,0"/>
                  <v:stroke on="f" joinstyle="miter"/>
                  <v:imagedata r:id="rId279" o:title="eqId9f8e780fc92710828bd15f15f029f32b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∵</w:t>
            </w:r>
            <w:r>
              <w:object>
                <v:shape id="_x0000_i115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      <v:path/>
                  <v:fill on="f" focussize="0,0"/>
                  <v:stroke on="f" joinstyle="miter"/>
                  <v:imagedata r:id="rId281" o:title="eqId7b9a76d35ebcd0142e6804d5fb3772b4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8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∴</w:t>
            </w:r>
            <w:r>
              <w:object>
                <v:shape id="_x0000_i1159" o:spt="75" alt="学科网(www.zxxk.com)--教育资源门户，提供试卷、教案、课件、论文、素材以及各类教学资源下载，还有大量而丰富的教学相关资讯！" type="#_x0000_t75" style="height:31pt;width:97pt;" o:ole="t" filled="f" o:preferrelative="t" stroked="f" coordsize="21600,21600">
                  <v:path/>
                  <v:fill on="f" focussize="0,0"/>
                  <v:stroke on="f" joinstyle="miter"/>
                  <v:imagedata r:id="rId283" o:title="eqId1f7c3556453f9aea09930101ae003adb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8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4C7512F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∵四边形</w:t>
            </w: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      <v:path/>
                  <v:fill on="f" focussize="0,0"/>
                  <v:stroke on="f" joinstyle="miter"/>
                  <v:imagedata r:id="rId251" o:title="eqId611f100dcfa7803db6eb233e2e7f2dab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8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2080" cy="167640"/>
                  <wp:effectExtent l="0" t="0" r="0" b="0"/>
                  <wp:docPr id="664020995" name="图片 664020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4020995" name="图片 664020995"/>
                          <pic:cNvPicPr>
                            <a:picLocks noChangeAspect="1"/>
                          </pic:cNvPicPr>
                        </pic:nvPicPr>
                        <pic:blipFill>
                          <a:blip r:embed="rId2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" cy="16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瓦里尼翁平行四边形，∴</w:t>
            </w: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4.5pt;width:52pt;" o:ole="t" filled="f" o:preferrelative="t" stroked="f" coordsize="21600,21600">
                  <v:path/>
                  <v:fill on="f" focussize="0,0"/>
                  <v:stroke on="f" joinstyle="miter"/>
                  <v:imagedata r:id="rId287" o:title="eqId66bc0544bf050af8116f310384ac098a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8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即</w:t>
            </w: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6pt;width:49.5pt;" o:ole="t" filled="f" o:preferrelative="t" stroked="f" coordsize="21600,21600">
                  <v:path/>
                  <v:fill on="f" focussize="0,0"/>
                  <v:stroke on="f" joinstyle="miter"/>
                  <v:imagedata r:id="rId289" o:title="eqId1f21f55760854df5c6479cb37d353f69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0D5DF42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∵</w:t>
            </w: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3.5pt;width:53.25pt;" o:ole="t" filled="f" o:preferrelative="t" stroked="f" coordsize="21600,21600">
                  <v:path/>
                  <v:fill on="f" focussize="0,0"/>
                  <v:stroke on="f" joinstyle="miter"/>
                  <v:imagedata r:id="rId291" o:title="eqId342c8018dc6e12cd5388005cd0f97773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9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即</w:t>
            </w:r>
            <w:r>
              <w:object>
                <v:shape id="_x0000_i1164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      <v:path/>
                  <v:fill on="f" focussize="0,0"/>
                  <v:stroke on="f" joinstyle="miter"/>
                  <v:imagedata r:id="rId293" o:title="eqId28698c7b35b17c8c9e6743161be1dc15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9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2F061EB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∴四边形</w:t>
            </w:r>
            <w:r>
              <w:object>
                <v:shape id="_x0000_i1165" o:spt="75" alt="学科网(www.zxxk.com)--教育资源门户，提供试卷、教案、课件、论文、素材以及各类教学资源下载，还有大量而丰富的教学相关资讯！" type="#_x0000_t75" style="height:16pt;width:37.5pt;" o:ole="t" filled="f" o:preferrelative="t" stroked="f" coordsize="21600,21600">
                  <v:path/>
                  <v:fill on="f" focussize="0,0"/>
                  <v:stroke on="f" joinstyle="miter"/>
                  <v:imagedata r:id="rId295" o:title="eqId5d621f5e62b481d91c4f3574421d46bf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9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平行四边形．（依据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∴</w:t>
            </w:r>
            <w:r>
              <w:object>
                <v:shape id="_x0000_i1166" o:spt="75" alt="学科网(www.zxxk.com)--教育资源门户，提供试卷、教案、课件、论文、素材以及各类教学资源下载，还有大量而丰富的教学相关资讯！" type="#_x0000_t75" style="height:31pt;width:158.5pt;" o:ole="t" filled="f" o:preferrelative="t" stroked="f" coordsize="21600,21600">
                  <v:path/>
                  <v:fill on="f" focussize="0,0"/>
                  <v:stroke on="f" joinstyle="miter"/>
                  <v:imagedata r:id="rId297" o:title="eqIdfe69bbf5361d771cb0184a1ca6ee7d1c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9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2E1F65D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∵</w:t>
            </w:r>
            <w:r>
              <w:object>
                <v:shape id="_x0000_i1167" o:spt="75" alt="学科网(www.zxxk.com)--教育资源门户，提供试卷、教案、课件、论文、素材以及各类教学资源下载，还有大量而丰富的教学相关资讯！" type="#_x0000_t75" style="height:31pt;width:155.5pt;" o:ole="t" filled="f" o:preferrelative="t" stroked="f" coordsize="21600,21600">
                  <v:path/>
                  <v:fill on="f" focussize="0,0"/>
                  <v:stroke on="f" joinstyle="miter"/>
                  <v:imagedata r:id="rId299" o:title="eqId52df730ab3136109a735d2440e57b7bf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9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∴</w:t>
            </w:r>
            <w:r>
              <w:object>
                <v:shape id="_x0000_i1168" o:spt="75" alt="学科网(www.zxxk.com)--教育资源门户，提供试卷、教案、课件、论文、素材以及各类教学资源下载，还有大量而丰富的教学相关资讯！" type="#_x0000_t75" style="height:31pt;width:86.5pt;" o:ole="t" filled="f" o:preferrelative="t" stroked="f" coordsize="21600,21600">
                  <v:path/>
                  <v:fill on="f" focussize="0,0"/>
                  <v:stroke on="f" joinstyle="miter"/>
                  <v:imagedata r:id="rId301" o:title="eqIda17d38d9495a7801e6d3dc5af7550c7d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30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同理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7432A1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：</w:t>
      </w:r>
    </w:p>
    <w:p w14:paraId="11E952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材料中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64021001" name="图片 66402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021001" name="图片 664021001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依据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指：</w:t>
      </w:r>
      <w:r>
        <w:rPr>
          <w:rFonts w:ascii="Times New Roman" w:hAnsi="Times New Roman" w:eastAsia="Times New Roman" w:cs="Times New Roman"/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32A0D3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据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指：</w:t>
      </w:r>
      <w:r>
        <w:rPr>
          <w:rFonts w:ascii="Times New Roman" w:hAnsi="Times New Roman" w:eastAsia="Times New Roman" w:cs="Times New Roman"/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231562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用刻度尺、三角板等工具，画一个四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它的瓦里尼翁平行四边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51" o:title="eqId611f100dcfa7803db6eb233e2e7f2dab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四边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51" o:title="eqId611f100dcfa7803db6eb233e2e7f2dab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；（要求同时画出四边形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4" o:title="eqId411b38a18046fea8e9fab1f9f9b80a5f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）</w:t>
      </w:r>
    </w:p>
    <w:p w14:paraId="64277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，分别连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98" o:title="eqId73b3c032441543354c154ee67d744abb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请猜想瓦里尼翁平行四边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51" o:title="eqId611f100dcfa7803db6eb233e2e7f2dab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与对角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98" o:title="eqId73b3c032441543354c154ee67d744abb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的关系，并证明你的结论．</w:t>
      </w:r>
    </w:p>
    <w:p w14:paraId="2321DB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1144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9A4C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问题情境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综合与实践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课上，老师提出如下问题：将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矩形纸片沿对角线剪开，得到两个全等的三角形纸片，表示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1" o:title="eqId15c0dbe3c080c4c4636c64803e5c1f76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75pt;width:38.8pt;" o:ole="t" filled="f" o:preferrelative="t" stroked="f" coordsize="21600,21600">
            <v:path/>
            <v:fill on="f" focussize="0,0"/>
            <v:stroke on="f" joinstyle="miter"/>
            <v:imagedata r:id="rId313" o:title="eqIda3fd09f591e95fd40e8ecfe6020f9f46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pt;width:160pt;" o:ole="t" filled="f" o:preferrelative="t" stroked="f" coordsize="21600,21600">
            <v:path/>
            <v:fill on="f" focussize="0,0"/>
            <v:stroke on="f" joinstyle="miter"/>
            <v:imagedata r:id="rId315" o:title="eqIddd3578471c9b37dee9cf3e6fd706d2e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1" o:title="eqId15c0dbe3c080c4c4636c64803e5c1f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75pt;width:38.8pt;" o:ole="t" filled="f" o:preferrelative="t" stroked="f" coordsize="21600,21600">
            <v:path/>
            <v:fill on="f" focussize="0,0"/>
            <v:stroke on="f" joinstyle="miter"/>
            <v:imagedata r:id="rId313" o:title="eqIda3fd09f591e95fd40e8ecfe6020f9f4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方式摆放，其中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（标记为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当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pt;width:64pt;" o:ole="t" filled="f" o:preferrelative="t" stroked="f" coordsize="21600,21600">
            <v:path/>
            <v:fill on="f" focussize="0,0"/>
            <v:stroke on="f" joinstyle="miter"/>
            <v:imagedata r:id="rId322" o:title="eqId4f10327213a940d94a796ba0bb46d42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延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4" o:title="eqIde6e490f703eb6c9bb1278c78ebc2d66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8" o:title="eqId60ef95894ceebaf236170e8832dcf7e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27" o:title="eqId895dc3dc3a6606ff487a4c4863e1850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试判断四边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9" o:title="eqId693cd6179b2a92f03153ce12a0e86b9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467932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18192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075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数学思考：谈你解答老师提出的问题；</w:t>
      </w:r>
    </w:p>
    <w:p w14:paraId="1EAA06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深入探究：老师将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32" o:title="eqIdabe4bdc5d9e833b23a1b916c06fc1a3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方向旋转，使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" o:title="eqId2a30f3a8b673cc28bd90c50cf1a3528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1" o:title="eqId15c0dbe3c080c4c4636c64803e5c1f7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，并让同学们提出新的问题．</w:t>
      </w:r>
    </w:p>
    <w:p w14:paraId="3BD73D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6764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3BA86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“</w:t>
      </w:r>
      <w:r>
        <w:rPr>
          <w:rFonts w:ascii="宋体" w:hAnsi="宋体" w:eastAsia="宋体" w:cs="宋体"/>
          <w:color w:val="000000"/>
        </w:rPr>
        <w:t>善思小组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提出问题：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338" o:title="eqIdbd9a666965db844e9000495b94124b6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过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41" o:title="eqIdcd7e284eac4b90bfb327de768a7beef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3" o:title="eqId85c4bdfb0db1e31e8459df1d15f9ab5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45" o:title="eqId889696ca1742000a208a7c2f40c3768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8" o:title="eqId60ef95894ceebaf236170e8832dcf7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0" o:title="eqId54a5d7d3b6b63fe5c24c3907b7a8eaa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试猜想线段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49" o:title="eqIdd50703c46b6153945d718b198f03b4b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3" o:title="eqId85c4bdfb0db1e31e8459df1d15f9ab5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并加以证明．请你解答此问题；</w:t>
      </w:r>
    </w:p>
    <w:p w14:paraId="552B73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9240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F685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“</w:t>
      </w:r>
      <w:r>
        <w:rPr>
          <w:rFonts w:ascii="宋体" w:hAnsi="宋体" w:eastAsia="宋体" w:cs="宋体"/>
          <w:color w:val="000000"/>
        </w:rPr>
        <w:t>智慧小组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提出问题：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pt;width:81pt;" o:ole="t" filled="f" o:preferrelative="t" stroked="f" coordsize="21600,21600">
            <v:path/>
            <v:fill on="f" focussize="0,0"/>
            <v:stroke on="f" joinstyle="miter"/>
            <v:imagedata r:id="rId353" o:title="eqId61ba4c2b1162042e43e5081c7a2d3fd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过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356" o:title="eqIdb23393d953a5bcb37b595caba358f34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58" o:title="eqId73465a1f9aa03481295bf6bd3c6903a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360" o:title="eqId8dd9ffec335ea9c3adcacd8790afe78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62" o:title="eqId826c728050e3378921442ace20269ef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请你思考此问题，直接写出结果．</w:t>
      </w:r>
    </w:p>
    <w:p w14:paraId="544C3B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85850" cy="16097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3673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35pt;width:63.55pt;" o:ole="t" filled="f" o:preferrelative="t" stroked="f" coordsize="21600,21600">
            <v:path/>
            <v:fill on="f" focussize="0,0"/>
            <v:stroke on="f" joinstyle="miter"/>
            <v:imagedata r:id="rId365" o:title="eqId572f286fb45b2757af63569ae0bc2e9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7" o:title="eqId81dea63b8ce3e51adf66cf7b9982a24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直线与该函数图象交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4pt;width:36pt;" o:ole="t" filled="f" o:preferrelative="t" stroked="f" coordsize="21600,21600">
            <v:path/>
            <v:fill on="f" focussize="0,0"/>
            <v:stroke on="f" joinstyle="miter"/>
            <v:imagedata r:id="rId369" o:title="eqIda1282cc43ebf4b459832fec04d80598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71" o:title="eqIdd053b14c8588eee2acbbe44fc37a688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98AFA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86300" cy="18192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7460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8" o:title="eqIdf52a58fbaf4fea03567e88a9f0f6e3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及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；</w:t>
      </w:r>
    </w:p>
    <w:p w14:paraId="085BB6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一象限内二次函数图象上的一个动点，过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77" o:title="eqIdae95e96ce568efee50145f8d017353d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" o:title="eqId2a30f3a8b673cc28bd90c50cf1a3528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8" o:title="eqIdf52a58fbaf4fea03567e88a9f0f6e37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设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2" o:title="eqId294f5ba74cdf695fc9a8a8e52f42132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58BF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384" o:title="eqIdcf01d86ab0844dd6de4e471e4116114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2" o:title="eqId294f5ba74cdf695fc9a8a8e52f42132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E7C9F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eqIddad2a36927223bd70f426ba06aea4b4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8" o:title="eqIdf52a58fbaf4fea03567e88a9f0f6e37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时，连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389" o:title="eqIdabd13974aebe38eb2a1d744a01ea5aa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6" o:title="eqId7f9e8449aad35c5d840a3395ea86df6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392" o:title="eqId640f447fe4fa73a48527d4180796ef9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94" o:title="eqIdacc290b44635265137fdf13146b6a6d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96" o:title="eqIdcb6ede9761b5b90f8dc137708e1ee90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389" o:title="eqIdabd13974aebe38eb2a1d744a01ea5aa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9" o:title="eqIda0ed1ec316bc54c37c4286c208f5566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0" o:title="eqIdd004d2d115b477ade6af7ddb93db0df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四边形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02" o:title="eqId5a3e346f974036cd58a393ab45663b86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404" o:title="eqIdcf231f8f86fb922df4ca0c87f044cec3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404" o:title="eqIdcf231f8f86fb922df4ca0c87f044cec3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2" o:title="eqId294f5ba74cdf695fc9a8a8e52f421328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，并求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最大值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2163D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19C7D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C4F9E6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28EF7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557D04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4D123F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927C17"/>
    <w:rsid w:val="38274566"/>
    <w:rsid w:val="454F10E7"/>
    <w:rsid w:val="4F21065C"/>
    <w:rsid w:val="6E612FAA"/>
    <w:rsid w:val="7B1524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png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png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png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8" Type="http://schemas.openxmlformats.org/officeDocument/2006/relationships/fontTable" Target="fontTable.xml"/><Relationship Id="rId407" Type="http://schemas.openxmlformats.org/officeDocument/2006/relationships/customXml" Target="../customXml/item1.xml"/><Relationship Id="rId406" Type="http://schemas.openxmlformats.org/officeDocument/2006/relationships/oleObject" Target="embeddings/oleObject211.bin"/><Relationship Id="rId405" Type="http://schemas.openxmlformats.org/officeDocument/2006/relationships/oleObject" Target="embeddings/oleObject210.bin"/><Relationship Id="rId404" Type="http://schemas.openxmlformats.org/officeDocument/2006/relationships/image" Target="media/image186.wmf"/><Relationship Id="rId403" Type="http://schemas.openxmlformats.org/officeDocument/2006/relationships/oleObject" Target="embeddings/oleObject209.bin"/><Relationship Id="rId402" Type="http://schemas.openxmlformats.org/officeDocument/2006/relationships/image" Target="media/image185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84.wmf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9" Type="http://schemas.openxmlformats.org/officeDocument/2006/relationships/oleObject" Target="embeddings/oleObject207.bin"/><Relationship Id="rId398" Type="http://schemas.openxmlformats.org/officeDocument/2006/relationships/oleObject" Target="embeddings/oleObject206.bin"/><Relationship Id="rId397" Type="http://schemas.openxmlformats.org/officeDocument/2006/relationships/oleObject" Target="embeddings/oleObject205.bin"/><Relationship Id="rId396" Type="http://schemas.openxmlformats.org/officeDocument/2006/relationships/image" Target="media/image183.wmf"/><Relationship Id="rId395" Type="http://schemas.openxmlformats.org/officeDocument/2006/relationships/oleObject" Target="embeddings/oleObject204.bin"/><Relationship Id="rId394" Type="http://schemas.openxmlformats.org/officeDocument/2006/relationships/image" Target="media/image182.wmf"/><Relationship Id="rId393" Type="http://schemas.openxmlformats.org/officeDocument/2006/relationships/oleObject" Target="embeddings/oleObject203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2.bin"/><Relationship Id="rId390" Type="http://schemas.openxmlformats.org/officeDocument/2006/relationships/oleObject" Target="embeddings/oleObject201.bin"/><Relationship Id="rId39" Type="http://schemas.openxmlformats.org/officeDocument/2006/relationships/oleObject" Target="embeddings/oleObject12.bin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0.bin"/><Relationship Id="rId387" Type="http://schemas.openxmlformats.org/officeDocument/2006/relationships/oleObject" Target="embeddings/oleObject199.bin"/><Relationship Id="rId386" Type="http://schemas.openxmlformats.org/officeDocument/2006/relationships/oleObject" Target="embeddings/oleObject198.bin"/><Relationship Id="rId385" Type="http://schemas.openxmlformats.org/officeDocument/2006/relationships/oleObject" Target="embeddings/oleObject197.bin"/><Relationship Id="rId384" Type="http://schemas.openxmlformats.org/officeDocument/2006/relationships/image" Target="media/image179.wmf"/><Relationship Id="rId383" Type="http://schemas.openxmlformats.org/officeDocument/2006/relationships/oleObject" Target="embeddings/oleObject196.bin"/><Relationship Id="rId382" Type="http://schemas.openxmlformats.org/officeDocument/2006/relationships/image" Target="media/image178.wmf"/><Relationship Id="rId381" Type="http://schemas.openxmlformats.org/officeDocument/2006/relationships/oleObject" Target="embeddings/oleObject195.bin"/><Relationship Id="rId380" Type="http://schemas.openxmlformats.org/officeDocument/2006/relationships/oleObject" Target="embeddings/oleObject194.bin"/><Relationship Id="rId38" Type="http://schemas.openxmlformats.org/officeDocument/2006/relationships/image" Target="media/image18.wmf"/><Relationship Id="rId379" Type="http://schemas.openxmlformats.org/officeDocument/2006/relationships/oleObject" Target="embeddings/oleObject193.bin"/><Relationship Id="rId378" Type="http://schemas.openxmlformats.org/officeDocument/2006/relationships/oleObject" Target="embeddings/oleObject192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1.bin"/><Relationship Id="rId375" Type="http://schemas.openxmlformats.org/officeDocument/2006/relationships/oleObject" Target="embeddings/oleObject190.bin"/><Relationship Id="rId374" Type="http://schemas.openxmlformats.org/officeDocument/2006/relationships/oleObject" Target="embeddings/oleObject189.bin"/><Relationship Id="rId373" Type="http://schemas.openxmlformats.org/officeDocument/2006/relationships/oleObject" Target="embeddings/oleObject188.bin"/><Relationship Id="rId372" Type="http://schemas.openxmlformats.org/officeDocument/2006/relationships/image" Target="media/image176.png"/><Relationship Id="rId371" Type="http://schemas.openxmlformats.org/officeDocument/2006/relationships/image" Target="media/image175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1.bin"/><Relationship Id="rId369" Type="http://schemas.openxmlformats.org/officeDocument/2006/relationships/image" Target="media/image174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2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1.png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69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0.bin"/><Relationship Id="rId354" Type="http://schemas.openxmlformats.org/officeDocument/2006/relationships/oleObject" Target="embeddings/oleObject179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65.png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10.bin"/><Relationship Id="rId349" Type="http://schemas.openxmlformats.org/officeDocument/2006/relationships/image" Target="media/image164.wmf"/><Relationship Id="rId348" Type="http://schemas.openxmlformats.org/officeDocument/2006/relationships/oleObject" Target="embeddings/oleObject176.bin"/><Relationship Id="rId347" Type="http://schemas.openxmlformats.org/officeDocument/2006/relationships/oleObject" Target="embeddings/oleObject175.bin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3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6.jpeg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59.png"/><Relationship Id="rId335" Type="http://schemas.openxmlformats.org/officeDocument/2006/relationships/oleObject" Target="embeddings/oleObject168.bin"/><Relationship Id="rId334" Type="http://schemas.openxmlformats.org/officeDocument/2006/relationships/oleObject" Target="embeddings/oleObject167.bin"/><Relationship Id="rId333" Type="http://schemas.openxmlformats.org/officeDocument/2006/relationships/oleObject" Target="embeddings/oleObject166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57.png"/><Relationship Id="rId33" Type="http://schemas.openxmlformats.org/officeDocument/2006/relationships/image" Target="media/image15.wmf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3.bin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0.bin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58.bin"/><Relationship Id="rId318" Type="http://schemas.openxmlformats.org/officeDocument/2006/relationships/oleObject" Target="embeddings/oleObject157.bin"/><Relationship Id="rId317" Type="http://schemas.openxmlformats.org/officeDocument/2006/relationships/oleObject" Target="embeddings/oleObject156.bin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4.wmf"/><Relationship Id="rId309" Type="http://schemas.openxmlformats.org/officeDocument/2006/relationships/image" Target="media/image149.png"/><Relationship Id="rId308" Type="http://schemas.openxmlformats.org/officeDocument/2006/relationships/oleObject" Target="embeddings/oleObject151.bin"/><Relationship Id="rId307" Type="http://schemas.openxmlformats.org/officeDocument/2006/relationships/oleObject" Target="embeddings/oleObject150.bin"/><Relationship Id="rId306" Type="http://schemas.openxmlformats.org/officeDocument/2006/relationships/oleObject" Target="embeddings/oleObject149.bin"/><Relationship Id="rId305" Type="http://schemas.openxmlformats.org/officeDocument/2006/relationships/oleObject" Target="embeddings/oleObject148.bin"/><Relationship Id="rId304" Type="http://schemas.openxmlformats.org/officeDocument/2006/relationships/oleObject" Target="embeddings/oleObject147.bin"/><Relationship Id="rId303" Type="http://schemas.openxmlformats.org/officeDocument/2006/relationships/oleObject" Target="embeddings/oleObject146.bin"/><Relationship Id="rId302" Type="http://schemas.openxmlformats.org/officeDocument/2006/relationships/oleObject" Target="embeddings/oleObject145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4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39.bin"/><Relationship Id="rId29" Type="http://schemas.openxmlformats.org/officeDocument/2006/relationships/image" Target="media/image13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4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6.png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2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28.bin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23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6.png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1.bin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4.png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18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10.png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png"/><Relationship Id="rId225" Type="http://schemas.openxmlformats.org/officeDocument/2006/relationships/image" Target="media/image111.png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08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2.bin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jpeg"/><Relationship Id="rId214" Type="http://schemas.openxmlformats.org/officeDocument/2006/relationships/image" Target="media/image105.png"/><Relationship Id="rId213" Type="http://schemas.openxmlformats.org/officeDocument/2006/relationships/image" Target="media/image104.png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png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png"/><Relationship Id="rId192" Type="http://schemas.openxmlformats.org/officeDocument/2006/relationships/image" Target="media/image93.png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6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5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png"/><Relationship Id="rId163" Type="http://schemas.openxmlformats.org/officeDocument/2006/relationships/oleObject" Target="embeddings/oleObject74.bin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png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png"/><Relationship Id="rId130" Type="http://schemas.openxmlformats.org/officeDocument/2006/relationships/image" Target="media/image63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1</Pages>
  <Words>2926</Words>
  <Characters>3146</Characters>
  <Lines>0</Lines>
  <Paragraphs>0</Paragraphs>
  <TotalTime>4</TotalTime>
  <ScaleCrop>false</ScaleCrop>
  <LinksUpToDate>false</LinksUpToDate>
  <CharactersWithSpaces>334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8T14:40:00Z</dcterms:created>
  <dc:creator>学科网试题生产平台</dc:creator>
  <dc:description>3265318333849600</dc:description>
  <cp:lastModifiedBy>上帝掷骰子吗</cp:lastModifiedBy>
  <dcterms:modified xsi:type="dcterms:W3CDTF">2024-07-19T05:42:0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59882A1D4DC496A9A17D0587F306677_12</vt:lpwstr>
  </property>
</Properties>
</file>